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262" r:id="rId2"/>
    <p:sldId id="326" r:id="rId3"/>
    <p:sldId id="390" r:id="rId4"/>
    <p:sldId id="391" r:id="rId5"/>
    <p:sldId id="392" r:id="rId6"/>
    <p:sldId id="393" r:id="rId7"/>
    <p:sldId id="394" r:id="rId8"/>
    <p:sldId id="395" r:id="rId9"/>
  </p:sldIdLst>
  <p:sldSz cx="9906000" cy="6858000" type="A4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A08F6"/>
    <a:srgbClr val="E339DB"/>
    <a:srgbClr val="130858"/>
    <a:srgbClr val="1D114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624" autoAdjust="0"/>
  </p:normalViewPr>
  <p:slideViewPr>
    <p:cSldViewPr>
      <p:cViewPr varScale="1">
        <p:scale>
          <a:sx n="70" d="100"/>
          <a:sy n="70" d="100"/>
        </p:scale>
        <p:origin x="-1206" y="-90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B8BA75-3FB9-4814-9117-205B9204B826}" type="datetimeFigureOut">
              <a:rPr lang="en-US" smtClean="0"/>
              <a:pPr/>
              <a:t>11/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B95625-3FE9-462A-9BEC-ABF4222AC97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890920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47503A6-9BD2-469D-8E82-0E715F42E9DF}" type="datetimeFigureOut">
              <a:rPr lang="en-US" smtClean="0"/>
              <a:pPr/>
              <a:t>11/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52500" y="685800"/>
            <a:ext cx="4953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224E4F-EAAE-423C-BFAC-05348590BF2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42840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6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04B070-6718-4DFB-941A-A8C2EDDA49C9}" type="datetime1">
              <a:rPr lang="en-US" smtClean="0"/>
              <a:pPr/>
              <a:t>11/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munication System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BD3F0A-4ACE-443E-91BE-AA08ABDFE691}" type="datetime1">
              <a:rPr lang="en-US" smtClean="0"/>
              <a:pPr/>
              <a:t>11/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munication System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274639"/>
            <a:ext cx="222885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274639"/>
            <a:ext cx="652145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0F020F-4BCA-4C96-AAB3-59E6CC4F1C23}" type="datetime1">
              <a:rPr lang="en-US" smtClean="0"/>
              <a:pPr/>
              <a:t>11/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munication System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520739-47EA-443F-B8B6-157B1961AFC6}" type="datetime1">
              <a:rPr lang="en-US" smtClean="0"/>
              <a:pPr/>
              <a:t>11/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munication System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506" y="4406901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506" y="2906713"/>
            <a:ext cx="84201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ECC0F2-0426-4410-93FB-11533DB4DFA6}" type="datetime1">
              <a:rPr lang="en-US" smtClean="0"/>
              <a:pPr/>
              <a:t>11/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munication System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600201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35550" y="1600201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D4F77-59FF-43B5-8AE4-DC7F0BAE9427}" type="datetime1">
              <a:rPr lang="en-US" smtClean="0"/>
              <a:pPr/>
              <a:t>11/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munication System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87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87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111" y="1535113"/>
            <a:ext cx="437859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111" y="2174875"/>
            <a:ext cx="437859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641DD5-E2AE-42DC-A64A-864EBF168093}" type="datetime1">
              <a:rPr lang="en-US" smtClean="0"/>
              <a:pPr/>
              <a:t>11/7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munication Systems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8E80F1-168D-49C0-8332-F794AE2D0ECF}" type="datetime1">
              <a:rPr lang="en-US" smtClean="0"/>
              <a:pPr/>
              <a:t>11/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munication System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51F5F7-F718-4FC3-981B-A73F8B7890B4}" type="datetime1">
              <a:rPr lang="en-US" smtClean="0"/>
              <a:pPr/>
              <a:t>11/7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munication System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006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2971" y="273051"/>
            <a:ext cx="553772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1"/>
            <a:ext cx="325900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DBE6E0-1D5C-48F7-B2D5-D74ACFE47A09}" type="datetime1">
              <a:rPr lang="en-US" smtClean="0"/>
              <a:pPr/>
              <a:t>11/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munication System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645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645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645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4DF791-E310-4142-B446-4EA77E14CB18}" type="datetime1">
              <a:rPr lang="en-US" smtClean="0"/>
              <a:pPr/>
              <a:t>11/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munication System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600201"/>
            <a:ext cx="89154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95300" y="6356351"/>
            <a:ext cx="231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FD98FE-08D2-40C2-9788-E0A506AAC221}" type="datetime1">
              <a:rPr lang="en-US" smtClean="0"/>
              <a:pPr/>
              <a:t>11/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84550" y="6356351"/>
            <a:ext cx="31369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ommunication System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99300" y="6356351"/>
            <a:ext cx="231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3.png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133600"/>
            <a:ext cx="9906000" cy="2209800"/>
          </a:xfrm>
          <a:prstGeom prst="rect">
            <a:avLst/>
          </a:prstGeom>
          <a:solidFill>
            <a:srgbClr val="2A08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 smtClean="0">
                <a:latin typeface="Arial" pitchFamily="34" charset="0"/>
                <a:cs typeface="Arial" pitchFamily="34" charset="0"/>
              </a:rPr>
              <a:t>Physics of MOS Transistor</a:t>
            </a:r>
            <a:endParaRPr lang="en-US" sz="60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9372600" cy="503238"/>
          </a:xfrm>
        </p:spPr>
        <p:txBody>
          <a:bodyPr>
            <a:noAutofit/>
          </a:bodyPr>
          <a:lstStyle/>
          <a:p>
            <a:pPr algn="l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Derivation of I/V Characteristics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247650" y="914400"/>
            <a:ext cx="9429750" cy="5791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lvl="0" indent="-342900" algn="just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Channel Charge Density</a:t>
            </a:r>
          </a:p>
          <a:p>
            <a:pPr marL="342900" lvl="0" indent="-342900" algn="just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342900" lvl="0" indent="-342900" algn="just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342900" lvl="0" indent="-342900" algn="just">
              <a:spcBef>
                <a:spcPct val="20000"/>
              </a:spcBef>
              <a:buClr>
                <a:srgbClr val="C00000"/>
              </a:buClr>
              <a:defRPr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342900" lvl="0" indent="-342900" algn="just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channel charge (i.e., free electrons) per unit length is called the “charge density.”</a:t>
            </a:r>
          </a:p>
          <a:p>
            <a:pPr marL="342900" lvl="0" indent="-342900" algn="just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is the gate capacitance per unit length and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the voltage difference between the gate and the channel, then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is the desired charge density; i.e.,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CV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lvl="0" indent="-342900" algn="just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enoting the gate capacitance per unit area by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ox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the width of the transistor, we write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WC</a:t>
            </a:r>
            <a:r>
              <a:rPr lang="en-US" sz="2400" i="1" baseline="-25000" dirty="0" err="1" smtClean="0">
                <a:latin typeface="Times New Roman" pitchFamily="18" charset="0"/>
                <a:cs typeface="Times New Roman" pitchFamily="18" charset="0"/>
              </a:rPr>
              <a:t>ox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 algn="just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Moreover, we have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G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−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because no mobile charge exists for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G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 algn="just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t follows that </a:t>
            </a:r>
          </a:p>
          <a:p>
            <a:pPr marL="342900" lvl="0" indent="-342900" algn="just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342900" lvl="0" indent="-342900" algn="just">
              <a:spcBef>
                <a:spcPct val="20000"/>
              </a:spcBef>
              <a:buFont typeface="Wingdings" pitchFamily="2" charset="2"/>
              <a:buChar char="§"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838200"/>
            <a:ext cx="9906000" cy="76200"/>
          </a:xfrm>
          <a:prstGeom prst="rect">
            <a:avLst/>
          </a:prstGeom>
          <a:solidFill>
            <a:srgbClr val="2A08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3163" tIns="51581" rIns="103163" bIns="51581" rtlCol="0" anchor="ctr"/>
          <a:lstStyle/>
          <a:p>
            <a:pPr algn="ctr"/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525000" y="645789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2</a:t>
            </a:r>
            <a:endParaRPr lang="en-US" dirty="0"/>
          </a:p>
        </p:txBody>
      </p:sp>
      <p:pic>
        <p:nvPicPr>
          <p:cNvPr id="1515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67000" y="1362075"/>
            <a:ext cx="4181475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1555" name="Object 3"/>
          <p:cNvGraphicFramePr>
            <a:graphicFrameLocks noChangeAspect="1"/>
          </p:cNvGraphicFramePr>
          <p:nvPr/>
        </p:nvGraphicFramePr>
        <p:xfrm>
          <a:off x="3168650" y="6324600"/>
          <a:ext cx="400526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78" name="Equation" r:id="rId4" imgW="2298600" imgH="228600" progId="Equation.DSMT4">
                  <p:embed/>
                </p:oleObj>
              </mc:Choice>
              <mc:Fallback>
                <p:oleObj name="Equation" r:id="rId4" imgW="22986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6324600"/>
                        <a:ext cx="4005263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9372600" cy="503238"/>
          </a:xfrm>
        </p:spPr>
        <p:txBody>
          <a:bodyPr>
            <a:noAutofit/>
          </a:bodyPr>
          <a:lstStyle/>
          <a:p>
            <a:pPr algn="l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Derivation of I/V Characteristics(2)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247650" y="914400"/>
            <a:ext cx="9429750" cy="5791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indent="-342900" algn="just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channel voltage varies along the length of the transistor, and the charge density falls as we go from the source to the drain.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342900" indent="-342900" algn="just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us, Eq. 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 is valid only near the source terminal, where the channel potential remains close to zero.</a:t>
            </a:r>
          </a:p>
          <a:p>
            <a:pPr marL="342900" indent="-342900" algn="just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s shown in Fig., we denote the channel potential at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by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 and write</a:t>
            </a:r>
          </a:p>
          <a:p>
            <a:pPr marL="342900" indent="-342900" algn="just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spcBef>
                <a:spcPct val="20000"/>
              </a:spcBef>
              <a:buClr>
                <a:srgbClr val="C00000"/>
              </a:buClr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noting that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 goes from zero to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if the channel is not pinched off.</a:t>
            </a:r>
          </a:p>
          <a:p>
            <a:pPr marL="342900" lvl="0" indent="-342900" algn="just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342900" lvl="0" indent="-342900" algn="just">
              <a:spcBef>
                <a:spcPct val="20000"/>
              </a:spcBef>
              <a:buFont typeface="Wingdings" pitchFamily="2" charset="2"/>
              <a:buChar char="§"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838200"/>
            <a:ext cx="9906000" cy="76200"/>
          </a:xfrm>
          <a:prstGeom prst="rect">
            <a:avLst/>
          </a:prstGeom>
          <a:solidFill>
            <a:srgbClr val="2A08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3163" tIns="51581" rIns="103163" bIns="51581" rtlCol="0" anchor="ctr"/>
          <a:lstStyle/>
          <a:p>
            <a:pPr algn="ctr"/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525000" y="645789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3</a:t>
            </a:r>
            <a:endParaRPr lang="en-US" dirty="0"/>
          </a:p>
        </p:txBody>
      </p:sp>
      <p:graphicFrame>
        <p:nvGraphicFramePr>
          <p:cNvPr id="151555" name="Object 3"/>
          <p:cNvGraphicFramePr>
            <a:graphicFrameLocks noChangeAspect="1"/>
          </p:cNvGraphicFramePr>
          <p:nvPr/>
        </p:nvGraphicFramePr>
        <p:xfrm>
          <a:off x="2971800" y="5181600"/>
          <a:ext cx="49784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29" name="Equation" r:id="rId3" imgW="2857320" imgH="228600" progId="Equation.DSMT4">
                  <p:embed/>
                </p:oleObj>
              </mc:Choice>
              <mc:Fallback>
                <p:oleObj name="Equation" r:id="rId3" imgW="285732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181600"/>
                        <a:ext cx="4978400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310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00425" y="2514600"/>
            <a:ext cx="3457575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9372600" cy="503238"/>
          </a:xfrm>
        </p:spPr>
        <p:txBody>
          <a:bodyPr>
            <a:noAutofit/>
          </a:bodyPr>
          <a:lstStyle/>
          <a:p>
            <a:pPr algn="l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Derivation of I/V Characteristics(3)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247650" y="914400"/>
            <a:ext cx="9429750" cy="5791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lvl="0" indent="-342900" algn="just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Drain Current</a:t>
            </a:r>
          </a:p>
          <a:p>
            <a:pPr marL="342900" lvl="0" indent="-342900" algn="just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342900" lvl="0" indent="-342900" algn="just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342900" lvl="0" indent="-342900" algn="just">
              <a:spcBef>
                <a:spcPct val="20000"/>
              </a:spcBef>
              <a:buClr>
                <a:srgbClr val="C00000"/>
              </a:buClr>
              <a:defRPr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342900" lvl="0" indent="-342900" algn="just">
              <a:spcBef>
                <a:spcPct val="20000"/>
              </a:spcBef>
              <a:buClr>
                <a:srgbClr val="C00000"/>
              </a:buClr>
              <a:defRPr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342900" lvl="0" indent="-342900" algn="just">
              <a:spcBef>
                <a:spcPct val="20000"/>
              </a:spcBef>
              <a:buClr>
                <a:srgbClr val="C00000"/>
              </a:buClr>
              <a:defRPr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342900" indent="-342900" algn="just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onsider a bar of semiconductor having a uniform charge density (per unit length) equal to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and carrying a current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lvl="0" indent="-342900" algn="just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/>
            </a:pP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is given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y the total charge that passes through the cross section of the bar in one second, and if the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arriers move with a velocity of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m/s, then the charge enclosed in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meters along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bar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passes through the cross section in one second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lvl="0" indent="-342900" algn="just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Since the charge enclosed in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meters is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equal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o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·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we have</a:t>
            </a:r>
          </a:p>
          <a:p>
            <a:pPr marL="342900" indent="-342900" algn="just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lvl="0" indent="-342900" algn="just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342900" lvl="0" indent="-342900" algn="just">
              <a:spcBef>
                <a:spcPct val="20000"/>
              </a:spcBef>
              <a:buFont typeface="Wingdings" pitchFamily="2" charset="2"/>
              <a:buChar char="§"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838200"/>
            <a:ext cx="9906000" cy="76200"/>
          </a:xfrm>
          <a:prstGeom prst="rect">
            <a:avLst/>
          </a:prstGeom>
          <a:solidFill>
            <a:srgbClr val="2A08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3163" tIns="51581" rIns="103163" bIns="51581" rtlCol="0" anchor="ctr"/>
          <a:lstStyle/>
          <a:p>
            <a:pPr algn="ctr"/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525000" y="645789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2</a:t>
            </a:r>
            <a:endParaRPr lang="en-US" dirty="0"/>
          </a:p>
        </p:txBody>
      </p:sp>
      <p:graphicFrame>
        <p:nvGraphicFramePr>
          <p:cNvPr id="151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535929"/>
              </p:ext>
            </p:extLst>
          </p:nvPr>
        </p:nvGraphicFramePr>
        <p:xfrm>
          <a:off x="3810000" y="6338497"/>
          <a:ext cx="2820987" cy="367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77" name="Equation" r:id="rId3" imgW="1574640" imgH="203040" progId="Equation.DSMT4">
                  <p:embed/>
                </p:oleObj>
              </mc:Choice>
              <mc:Fallback>
                <p:oleObj name="Equation" r:id="rId3" imgW="157464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6338497"/>
                        <a:ext cx="2820987" cy="36710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515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828800" y="1369488"/>
            <a:ext cx="7162800" cy="2059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9372600" cy="503238"/>
          </a:xfrm>
        </p:spPr>
        <p:txBody>
          <a:bodyPr>
            <a:noAutofit/>
          </a:bodyPr>
          <a:lstStyle/>
          <a:p>
            <a:pPr algn="l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Derivation of I/V Characteristics(4)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247650" y="914400"/>
            <a:ext cx="9429750" cy="5791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indent="-342900" algn="just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We know the velocity,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is proportional to the electrical field strength,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342900" indent="-342900" algn="just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spcBef>
                <a:spcPct val="20000"/>
              </a:spcBef>
              <a:buClr>
                <a:srgbClr val="C00000"/>
              </a:buClr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where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µ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is called the “mobility” of carriers.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marL="342900" indent="-342900" algn="just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ince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electrons move in a direction opposite to the electric field,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spcBef>
                <a:spcPct val="20000"/>
              </a:spcBef>
              <a:buClr>
                <a:srgbClr val="C00000"/>
              </a:buClr>
              <a:defRPr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spcBef>
                <a:spcPct val="20000"/>
              </a:spcBef>
              <a:buClr>
                <a:srgbClr val="C00000"/>
              </a:buClr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where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dV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dx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denotes the derivative of the voltage at a given poin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 algn="just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ombining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Eq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(ii), (iii), and (iv), we obtai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ince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must remain constant along the channel,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 and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dV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dx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must vary such that the product of [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G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−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V(x)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−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] and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dV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dx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is independent of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342900" lvl="0" indent="-342900" algn="just">
              <a:spcBef>
                <a:spcPct val="20000"/>
              </a:spcBef>
              <a:buFont typeface="Wingdings" pitchFamily="2" charset="2"/>
              <a:buChar char="§"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838200"/>
            <a:ext cx="9906000" cy="76200"/>
          </a:xfrm>
          <a:prstGeom prst="rect">
            <a:avLst/>
          </a:prstGeom>
          <a:solidFill>
            <a:srgbClr val="2A08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3163" tIns="51581" rIns="103163" bIns="51581" rtlCol="0" anchor="ctr"/>
          <a:lstStyle/>
          <a:p>
            <a:pPr algn="ctr"/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525000" y="645789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3</a:t>
            </a:r>
            <a:endParaRPr lang="en-US" dirty="0"/>
          </a:p>
        </p:txBody>
      </p:sp>
      <p:graphicFrame>
        <p:nvGraphicFramePr>
          <p:cNvPr id="151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635449"/>
              </p:ext>
            </p:extLst>
          </p:nvPr>
        </p:nvGraphicFramePr>
        <p:xfrm>
          <a:off x="3644900" y="1371259"/>
          <a:ext cx="1308100" cy="914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43" name="Equation" r:id="rId3" imgW="622080" imgH="431640" progId="Equation.DSMT4">
                  <p:embed/>
                </p:oleObj>
              </mc:Choice>
              <mc:Fallback>
                <p:oleObj name="Equation" r:id="rId3" imgW="622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1371259"/>
                        <a:ext cx="1308100" cy="9147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414932"/>
              </p:ext>
            </p:extLst>
          </p:nvPr>
        </p:nvGraphicFramePr>
        <p:xfrm>
          <a:off x="3679825" y="2895600"/>
          <a:ext cx="269716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44" name="Equation" r:id="rId5" imgW="1511280" imgH="634680" progId="Equation.DSMT4">
                  <p:embed/>
                </p:oleObj>
              </mc:Choice>
              <mc:Fallback>
                <p:oleObj name="Equation" r:id="rId5" imgW="1511280" imgH="634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825" y="2895600"/>
                        <a:ext cx="269716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704233"/>
              </p:ext>
            </p:extLst>
          </p:nvPr>
        </p:nvGraphicFramePr>
        <p:xfrm>
          <a:off x="2703513" y="4876800"/>
          <a:ext cx="45862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45" name="Equation" r:id="rId7" imgW="2387520" imgH="393480" progId="Equation.DSMT4">
                  <p:embed/>
                </p:oleObj>
              </mc:Choice>
              <mc:Fallback>
                <p:oleObj name="Equation" r:id="rId7" imgW="238752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3" y="4876800"/>
                        <a:ext cx="458628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1169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9372600" cy="503238"/>
          </a:xfrm>
        </p:spPr>
        <p:txBody>
          <a:bodyPr>
            <a:noAutofit/>
          </a:bodyPr>
          <a:lstStyle/>
          <a:p>
            <a:pPr algn="l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Derivation of I/V Characteristics(5)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247650" y="914400"/>
            <a:ext cx="9429750" cy="5791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indent="-342900" algn="just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o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find an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expression for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in terms of the terminal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voltages, we write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spcBef>
                <a:spcPct val="20000"/>
              </a:spcBef>
              <a:buClr>
                <a:srgbClr val="C00000"/>
              </a:buClr>
              <a:defRPr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Key insights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algn="just">
              <a:spcBef>
                <a:spcPct val="20000"/>
              </a:spcBef>
              <a:buClr>
                <a:srgbClr val="C00000"/>
              </a:buClr>
              <a:buFont typeface="Arial" pitchFamily="34" charset="0"/>
              <a:buChar char="•"/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irst, the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linear dependence of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upon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sz="2400" i="1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ox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L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s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o be expected: a higher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mobility yields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 greater current for a given drain-source voltage; a higher gate oxide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apacitance leads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o a larger electron density in the channel for a given gate-source voltage; and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 larger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called the device “aspect ratio”) is equivalent to placing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more transistors in parallel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838200"/>
            <a:ext cx="9906000" cy="76200"/>
          </a:xfrm>
          <a:prstGeom prst="rect">
            <a:avLst/>
          </a:prstGeom>
          <a:solidFill>
            <a:srgbClr val="2A08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3163" tIns="51581" rIns="103163" bIns="51581" rtlCol="0" anchor="ctr"/>
          <a:lstStyle/>
          <a:p>
            <a:pPr algn="ctr"/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525000" y="645789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3</a:t>
            </a:r>
            <a:endParaRPr lang="en-US" dirty="0"/>
          </a:p>
        </p:txBody>
      </p:sp>
      <p:graphicFrame>
        <p:nvGraphicFramePr>
          <p:cNvPr id="151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8281"/>
              </p:ext>
            </p:extLst>
          </p:nvPr>
        </p:nvGraphicFramePr>
        <p:xfrm>
          <a:off x="2595563" y="1371600"/>
          <a:ext cx="5035550" cy="295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0" name="Equation" r:id="rId3" imgW="3111480" imgH="1815840" progId="Equation.DSMT4">
                  <p:embed/>
                </p:oleObj>
              </mc:Choice>
              <mc:Fallback>
                <p:oleObj name="Equation" r:id="rId3" imgW="3111480" imgH="1815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1371600"/>
                        <a:ext cx="5035550" cy="29591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9769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9372600" cy="503238"/>
          </a:xfrm>
        </p:spPr>
        <p:txBody>
          <a:bodyPr>
            <a:noAutofit/>
          </a:bodyPr>
          <a:lstStyle/>
          <a:p>
            <a:pPr algn="l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Derivation of I/V Characteristics(6)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247650" y="914400"/>
            <a:ext cx="9429750" cy="5791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800100" lvl="1" indent="-342900" algn="just">
              <a:spcBef>
                <a:spcPct val="20000"/>
              </a:spcBef>
              <a:buClr>
                <a:srgbClr val="C00000"/>
              </a:buClr>
              <a:buFont typeface="Arial" pitchFamily="34" charset="0"/>
              <a:buChar char="•"/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Second, for a constant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GS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varies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arabolicall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with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D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reaching a maximum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of</a:t>
            </a:r>
          </a:p>
          <a:p>
            <a:pPr marL="800100" lvl="1" indent="-342900" algn="just">
              <a:spcBef>
                <a:spcPct val="20000"/>
              </a:spcBef>
              <a:buClr>
                <a:srgbClr val="C00000"/>
              </a:buClr>
              <a:buFont typeface="Arial" pitchFamily="34" charset="0"/>
              <a:buChar char="•"/>
              <a:defRPr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lvl="1" algn="just">
              <a:spcBef>
                <a:spcPct val="20000"/>
              </a:spcBef>
              <a:buClr>
                <a:srgbClr val="C00000"/>
              </a:buClr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t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DS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GS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−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spcBef>
                <a:spcPct val="20000"/>
              </a:spcBef>
              <a:buClr>
                <a:srgbClr val="C00000"/>
              </a:buClr>
              <a:defRPr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spcBef>
                <a:spcPct val="20000"/>
              </a:spcBef>
              <a:buClr>
                <a:srgbClr val="C00000"/>
              </a:buClr>
              <a:defRPr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nonlinear relationship between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DS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reveals that the transistor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annot generally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e modeled as a simple linear resistor. However, if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DS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«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2(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GS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−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, Eq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v)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reduces to: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838200"/>
            <a:ext cx="9906000" cy="76200"/>
          </a:xfrm>
          <a:prstGeom prst="rect">
            <a:avLst/>
          </a:prstGeom>
          <a:solidFill>
            <a:srgbClr val="2A08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3163" tIns="51581" rIns="103163" bIns="51581" rtlCol="0" anchor="ctr"/>
          <a:lstStyle/>
          <a:p>
            <a:pPr algn="ctr"/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525000" y="645789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3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25231"/>
              </p:ext>
            </p:extLst>
          </p:nvPr>
        </p:nvGraphicFramePr>
        <p:xfrm>
          <a:off x="3706813" y="1447800"/>
          <a:ext cx="36591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52" name="Equation" r:id="rId3" imgW="1904760" imgH="393480" progId="Equation.DSMT4">
                  <p:embed/>
                </p:oleObj>
              </mc:Choice>
              <mc:Fallback>
                <p:oleObj name="Equation" r:id="rId3" imgW="19047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813" y="1447800"/>
                        <a:ext cx="365918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2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0439" y="2590800"/>
            <a:ext cx="5067161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669736"/>
              </p:ext>
            </p:extLst>
          </p:nvPr>
        </p:nvGraphicFramePr>
        <p:xfrm>
          <a:off x="3279775" y="5867400"/>
          <a:ext cx="38528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53" name="Equation" r:id="rId6" imgW="2006280" imgH="393480" progId="Equation.DSMT4">
                  <p:embed/>
                </p:oleObj>
              </mc:Choice>
              <mc:Fallback>
                <p:oleObj name="Equation" r:id="rId6" imgW="200628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75" y="5867400"/>
                        <a:ext cx="38528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5220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9372600" cy="503238"/>
          </a:xfrm>
        </p:spPr>
        <p:txBody>
          <a:bodyPr>
            <a:noAutofit/>
          </a:bodyPr>
          <a:lstStyle/>
          <a:p>
            <a:pPr algn="l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Derivation of I/V Characteristics(7)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247650" y="914400"/>
            <a:ext cx="9429750" cy="5791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algn="just">
              <a:spcBef>
                <a:spcPct val="20000"/>
              </a:spcBef>
              <a:buClr>
                <a:srgbClr val="C00000"/>
              </a:buClr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exhibiting a linear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D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behavior for a given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GS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In fact, the equivalent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</a:t>
            </a:r>
          </a:p>
          <a:p>
            <a:pPr algn="just">
              <a:spcBef>
                <a:spcPct val="20000"/>
              </a:spcBef>
              <a:buClr>
                <a:srgbClr val="C00000"/>
              </a:buClr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on-resistance is given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y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DS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spcBef>
                <a:spcPct val="20000"/>
              </a:spcBef>
              <a:buClr>
                <a:srgbClr val="C00000"/>
              </a:buClr>
              <a:defRPr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spcBef>
                <a:spcPct val="20000"/>
              </a:spcBef>
              <a:buClr>
                <a:srgbClr val="C00000"/>
              </a:buClr>
              <a:defRPr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rom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nother perspective, at small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DS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near the origin), the parabolas in Fig.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an be approximated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y straight lines having different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lopes.</a:t>
            </a:r>
          </a:p>
          <a:p>
            <a:pPr marL="342900" indent="-342900" algn="just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Eq.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vi)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suggests that the on-resistance can be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ontrolled by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gate-source voltage. In particular, for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GS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o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= ∞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i.e., the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evice can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operate as an electronic switch.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838200"/>
            <a:ext cx="9906000" cy="76200"/>
          </a:xfrm>
          <a:prstGeom prst="rect">
            <a:avLst/>
          </a:prstGeom>
          <a:solidFill>
            <a:srgbClr val="2A08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3163" tIns="51581" rIns="103163" bIns="51581" rtlCol="0" anchor="ctr"/>
          <a:lstStyle/>
          <a:p>
            <a:pPr algn="ctr"/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525000" y="645789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3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54386"/>
              </p:ext>
            </p:extLst>
          </p:nvPr>
        </p:nvGraphicFramePr>
        <p:xfrm>
          <a:off x="2444750" y="1828800"/>
          <a:ext cx="5961063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62" name="Equation" r:id="rId3" imgW="3860640" imgH="583920" progId="Equation.DSMT4">
                  <p:embed/>
                </p:oleObj>
              </mc:Choice>
              <mc:Fallback>
                <p:oleObj name="Equation" r:id="rId3" imgW="38606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1828800"/>
                        <a:ext cx="5961063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9256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743200"/>
            <a:ext cx="4343400" cy="20281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02229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938</TotalTime>
  <Words>656</Words>
  <Application>Microsoft Office PowerPoint</Application>
  <PresentationFormat>A4 Paper (210x297 mm)</PresentationFormat>
  <Paragraphs>84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Office Theme</vt:lpstr>
      <vt:lpstr>Equation</vt:lpstr>
      <vt:lpstr>PowerPoint Presentation</vt:lpstr>
      <vt:lpstr>Derivation of I/V Characteristics</vt:lpstr>
      <vt:lpstr>Derivation of I/V Characteristics(2)</vt:lpstr>
      <vt:lpstr>Derivation of I/V Characteristics(3)</vt:lpstr>
      <vt:lpstr>Derivation of I/V Characteristics(4)</vt:lpstr>
      <vt:lpstr>Derivation of I/V Characteristics(5)</vt:lpstr>
      <vt:lpstr>Derivation of I/V Characteristics(6)</vt:lpstr>
      <vt:lpstr>Derivation of I/V Characteristics(7)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amir Debnath</dc:creator>
  <cp:lastModifiedBy>Samir Debnath</cp:lastModifiedBy>
  <cp:revision>953</cp:revision>
  <dcterms:created xsi:type="dcterms:W3CDTF">2006-08-16T00:00:00Z</dcterms:created>
  <dcterms:modified xsi:type="dcterms:W3CDTF">2018-11-06T21:34:13Z</dcterms:modified>
</cp:coreProperties>
</file>